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3B22F7" w14:textId="264B0C08" w:rsidR="0031413C" w:rsidRPr="00E45A6C" w:rsidRDefault="0031413C" w:rsidP="0031413C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  <w:lang w:val="en-US"/>
        </w:rPr>
      </w:pPr>
      <w:r w:rsidRPr="00E45A6C">
        <w:rPr>
          <w:rFonts w:asciiTheme="majorHAnsi" w:hAnsiTheme="majorHAnsi" w:cstheme="majorHAnsi"/>
          <w:b/>
          <w:bCs/>
          <w:sz w:val="28"/>
          <w:szCs w:val="28"/>
          <w:lang w:val="en-US"/>
        </w:rPr>
        <w:t>TRƯỜNG THCS THANH ĐA</w:t>
      </w:r>
    </w:p>
    <w:p w14:paraId="7072A8F7" w14:textId="77777777" w:rsidR="0031413C" w:rsidRPr="00E45A6C" w:rsidRDefault="0031413C" w:rsidP="00017A66">
      <w:pPr>
        <w:spacing w:line="360" w:lineRule="auto"/>
        <w:jc w:val="center"/>
        <w:rPr>
          <w:rFonts w:asciiTheme="majorHAnsi" w:hAnsiTheme="majorHAnsi" w:cstheme="majorHAnsi"/>
          <w:b/>
          <w:bCs/>
          <w:sz w:val="28"/>
          <w:szCs w:val="28"/>
          <w:lang w:val="en-US"/>
        </w:rPr>
      </w:pPr>
    </w:p>
    <w:p w14:paraId="636FC44A" w14:textId="5611AFFA" w:rsidR="0031413C" w:rsidRPr="00E45A6C" w:rsidRDefault="0031413C" w:rsidP="00017A66">
      <w:pPr>
        <w:spacing w:line="360" w:lineRule="auto"/>
        <w:jc w:val="center"/>
        <w:rPr>
          <w:rFonts w:asciiTheme="majorHAnsi" w:hAnsiTheme="majorHAnsi" w:cstheme="majorHAnsi"/>
          <w:b/>
          <w:bCs/>
          <w:sz w:val="28"/>
          <w:szCs w:val="28"/>
          <w:lang w:val="en-US"/>
        </w:rPr>
      </w:pPr>
      <w:r w:rsidRPr="00E45A6C">
        <w:rPr>
          <w:rFonts w:asciiTheme="majorHAnsi" w:hAnsiTheme="majorHAnsi" w:cstheme="majorHAnsi"/>
          <w:b/>
          <w:bCs/>
          <w:sz w:val="28"/>
          <w:szCs w:val="28"/>
          <w:lang w:val="en-US"/>
        </w:rPr>
        <w:t>NỘI DUNG HỌC TẬP</w:t>
      </w:r>
    </w:p>
    <w:p w14:paraId="7F98E47B" w14:textId="26BC6AD1" w:rsidR="0031413C" w:rsidRPr="00E45A6C" w:rsidRDefault="0031413C" w:rsidP="00017A66">
      <w:pPr>
        <w:spacing w:line="360" w:lineRule="auto"/>
        <w:jc w:val="center"/>
        <w:rPr>
          <w:rFonts w:asciiTheme="majorHAnsi" w:hAnsiTheme="majorHAnsi" w:cstheme="majorHAnsi"/>
          <w:b/>
          <w:bCs/>
          <w:sz w:val="28"/>
          <w:szCs w:val="28"/>
          <w:lang w:val="en-US"/>
        </w:rPr>
      </w:pPr>
      <w:r w:rsidRPr="00E45A6C">
        <w:rPr>
          <w:rFonts w:asciiTheme="majorHAnsi" w:hAnsiTheme="majorHAnsi" w:cstheme="majorHAnsi"/>
          <w:b/>
          <w:bCs/>
          <w:sz w:val="28"/>
          <w:szCs w:val="28"/>
          <w:lang w:val="en-US"/>
        </w:rPr>
        <w:t xml:space="preserve">MÔN:     </w:t>
      </w:r>
      <w:r w:rsidR="007B7ECC">
        <w:rPr>
          <w:rFonts w:asciiTheme="majorHAnsi" w:hAnsiTheme="majorHAnsi" w:cstheme="majorHAnsi"/>
          <w:b/>
          <w:bCs/>
          <w:sz w:val="28"/>
          <w:szCs w:val="28"/>
          <w:lang w:val="en-US"/>
        </w:rPr>
        <w:t>TOÁN</w:t>
      </w:r>
      <w:r w:rsidRPr="00E45A6C">
        <w:rPr>
          <w:rFonts w:asciiTheme="majorHAnsi" w:hAnsiTheme="majorHAnsi" w:cstheme="majorHAnsi"/>
          <w:b/>
          <w:bCs/>
          <w:sz w:val="28"/>
          <w:szCs w:val="28"/>
          <w:lang w:val="en-US"/>
        </w:rPr>
        <w:t xml:space="preserve">  KHỐI:</w:t>
      </w:r>
      <w:r w:rsidR="00DD2979" w:rsidRPr="00E45A6C">
        <w:rPr>
          <w:rFonts w:asciiTheme="majorHAnsi" w:hAnsiTheme="majorHAnsi" w:cstheme="majorHAnsi"/>
          <w:b/>
          <w:bCs/>
          <w:sz w:val="28"/>
          <w:szCs w:val="28"/>
          <w:lang w:val="en-US"/>
        </w:rPr>
        <w:t xml:space="preserve"> 6</w:t>
      </w:r>
    </w:p>
    <w:p w14:paraId="23400876" w14:textId="1DCDB012" w:rsidR="0031413C" w:rsidRPr="00E45A6C" w:rsidRDefault="0031413C" w:rsidP="00017A66">
      <w:pPr>
        <w:spacing w:line="360" w:lineRule="auto"/>
        <w:jc w:val="center"/>
        <w:rPr>
          <w:rFonts w:asciiTheme="majorHAnsi" w:hAnsiTheme="majorHAnsi" w:cstheme="majorHAnsi"/>
          <w:b/>
          <w:bCs/>
          <w:sz w:val="28"/>
          <w:szCs w:val="28"/>
          <w:lang w:val="en-US"/>
        </w:rPr>
      </w:pPr>
      <w:r w:rsidRPr="00E45A6C">
        <w:rPr>
          <w:rFonts w:asciiTheme="majorHAnsi" w:hAnsiTheme="majorHAnsi" w:cstheme="majorHAnsi"/>
          <w:b/>
          <w:bCs/>
          <w:sz w:val="28"/>
          <w:szCs w:val="28"/>
          <w:lang w:val="en-US"/>
        </w:rPr>
        <w:t>BÀI/CHỦ ĐỀ:</w:t>
      </w:r>
      <w:r w:rsidR="00DD2979" w:rsidRPr="00E45A6C">
        <w:rPr>
          <w:rFonts w:asciiTheme="majorHAnsi" w:hAnsiTheme="majorHAnsi" w:cstheme="majorHAnsi"/>
          <w:b/>
          <w:bCs/>
          <w:sz w:val="28"/>
          <w:szCs w:val="28"/>
          <w:lang w:val="en-US"/>
        </w:rPr>
        <w:t xml:space="preserve"> tuầ</w:t>
      </w:r>
      <w:r w:rsidR="00E45A6C">
        <w:rPr>
          <w:rFonts w:asciiTheme="majorHAnsi" w:hAnsiTheme="majorHAnsi" w:cstheme="majorHAnsi"/>
          <w:b/>
          <w:bCs/>
          <w:sz w:val="28"/>
          <w:szCs w:val="28"/>
          <w:lang w:val="en-US"/>
        </w:rPr>
        <w:t xml:space="preserve">n </w:t>
      </w:r>
      <w:r w:rsidR="00A21A88">
        <w:rPr>
          <w:rFonts w:asciiTheme="majorHAnsi" w:hAnsiTheme="majorHAnsi" w:cstheme="majorHAnsi"/>
          <w:b/>
          <w:bCs/>
          <w:sz w:val="28"/>
          <w:szCs w:val="28"/>
          <w:lang w:val="en-US"/>
        </w:rPr>
        <w:t>11</w:t>
      </w:r>
      <w:bookmarkStart w:id="0" w:name="_GoBack"/>
      <w:bookmarkEnd w:id="0"/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056"/>
        <w:gridCol w:w="8389"/>
      </w:tblGrid>
      <w:tr w:rsidR="006D20E2" w:rsidRPr="00E45A6C" w14:paraId="69AB5886" w14:textId="77777777" w:rsidTr="00853AF9">
        <w:tc>
          <w:tcPr>
            <w:tcW w:w="1056" w:type="dxa"/>
          </w:tcPr>
          <w:p w14:paraId="7739F17F" w14:textId="6B5D79A2" w:rsidR="006D20E2" w:rsidRPr="00E45A6C" w:rsidRDefault="0031413C" w:rsidP="008D0403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en-US"/>
              </w:rPr>
            </w:pPr>
            <w:r w:rsidRPr="00E45A6C">
              <w:rPr>
                <w:rFonts w:asciiTheme="majorHAnsi" w:hAnsiTheme="majorHAnsi" w:cstheme="majorHAnsi"/>
                <w:b/>
                <w:bCs/>
                <w:sz w:val="28"/>
                <w:szCs w:val="28"/>
                <w:lang w:val="en-US"/>
              </w:rPr>
              <w:t>HOẠT ĐỘNG</w:t>
            </w:r>
          </w:p>
        </w:tc>
        <w:tc>
          <w:tcPr>
            <w:tcW w:w="8389" w:type="dxa"/>
          </w:tcPr>
          <w:p w14:paraId="04F29784" w14:textId="78E2C4FC" w:rsidR="006D20E2" w:rsidRPr="00E45A6C" w:rsidRDefault="0031413C" w:rsidP="008D0403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en-US"/>
              </w:rPr>
            </w:pPr>
            <w:r w:rsidRPr="00E45A6C">
              <w:rPr>
                <w:rFonts w:asciiTheme="majorHAnsi" w:hAnsiTheme="majorHAnsi" w:cstheme="majorHAnsi"/>
                <w:b/>
                <w:bCs/>
                <w:sz w:val="28"/>
                <w:szCs w:val="28"/>
                <w:lang w:val="en-US"/>
              </w:rPr>
              <w:t xml:space="preserve">NỘI DUNG </w:t>
            </w:r>
          </w:p>
        </w:tc>
      </w:tr>
      <w:tr w:rsidR="00D836BC" w:rsidRPr="00E45A6C" w14:paraId="6D3C9FD4" w14:textId="77777777" w:rsidTr="00853AF9">
        <w:tc>
          <w:tcPr>
            <w:tcW w:w="1056" w:type="dxa"/>
          </w:tcPr>
          <w:p w14:paraId="3DB8F442" w14:textId="2EABE851" w:rsidR="00D0704B" w:rsidRPr="00E45A6C" w:rsidRDefault="0031413C">
            <w:pPr>
              <w:rPr>
                <w:rFonts w:asciiTheme="majorHAnsi" w:hAnsiTheme="majorHAnsi" w:cstheme="majorHAnsi"/>
                <w:b/>
                <w:bCs/>
                <w:i/>
                <w:sz w:val="28"/>
                <w:szCs w:val="28"/>
                <w:lang w:val="en-US"/>
              </w:rPr>
            </w:pPr>
            <w:r w:rsidRPr="00E45A6C">
              <w:rPr>
                <w:rFonts w:asciiTheme="majorHAnsi" w:hAnsiTheme="majorHAnsi" w:cstheme="majorHAnsi"/>
                <w:b/>
                <w:bCs/>
                <w:iCs/>
                <w:sz w:val="28"/>
                <w:szCs w:val="28"/>
                <w:lang w:val="en-US"/>
              </w:rPr>
              <w:t xml:space="preserve">Hoạt động 1: </w:t>
            </w:r>
            <w:r w:rsidR="002C7167" w:rsidRPr="00E45A6C">
              <w:rPr>
                <w:rFonts w:asciiTheme="majorHAnsi" w:hAnsiTheme="majorHAnsi" w:cstheme="majorHAnsi"/>
                <w:b/>
                <w:bCs/>
                <w:i/>
                <w:sz w:val="28"/>
                <w:szCs w:val="28"/>
                <w:lang w:val="en-US"/>
              </w:rPr>
              <w:t>Đọc</w:t>
            </w:r>
            <w:r w:rsidR="000F3F6E" w:rsidRPr="00E45A6C">
              <w:rPr>
                <w:rFonts w:asciiTheme="majorHAnsi" w:hAnsiTheme="majorHAnsi" w:cstheme="majorHAnsi"/>
                <w:b/>
                <w:bCs/>
                <w:i/>
                <w:sz w:val="28"/>
                <w:szCs w:val="28"/>
                <w:lang w:val="en-US"/>
              </w:rPr>
              <w:t xml:space="preserve"> </w:t>
            </w:r>
            <w:r w:rsidR="002C7167" w:rsidRPr="00E45A6C">
              <w:rPr>
                <w:rFonts w:asciiTheme="majorHAnsi" w:hAnsiTheme="majorHAnsi" w:cstheme="majorHAnsi"/>
                <w:b/>
                <w:bCs/>
                <w:i/>
                <w:sz w:val="28"/>
                <w:szCs w:val="28"/>
                <w:lang w:val="en-US"/>
              </w:rPr>
              <w:t>tài liệu</w:t>
            </w:r>
            <w:r w:rsidR="000F3F6E" w:rsidRPr="00E45A6C">
              <w:rPr>
                <w:rFonts w:asciiTheme="majorHAnsi" w:hAnsiTheme="majorHAnsi" w:cstheme="majorHAnsi"/>
                <w:b/>
                <w:bCs/>
                <w:i/>
                <w:sz w:val="28"/>
                <w:szCs w:val="28"/>
                <w:lang w:val="en-US"/>
              </w:rPr>
              <w:t xml:space="preserve"> và thực hiện các yêu cầu.</w:t>
            </w:r>
          </w:p>
          <w:p w14:paraId="36D3F391" w14:textId="1901F797" w:rsidR="008A7E17" w:rsidRPr="00E45A6C" w:rsidRDefault="008A7E17" w:rsidP="00226E00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8389" w:type="dxa"/>
          </w:tcPr>
          <w:p w14:paraId="0DC80176" w14:textId="63D87A8F" w:rsidR="00951649" w:rsidRPr="00E45A6C" w:rsidRDefault="0007392F" w:rsidP="00951649">
            <w:pPr>
              <w:jc w:val="both"/>
              <w:rPr>
                <w:rFonts w:asciiTheme="majorHAnsi" w:hAnsiTheme="majorHAnsi" w:cstheme="majorHAnsi"/>
                <w:b/>
                <w:bCs/>
                <w:color w:val="4472C4" w:themeColor="accent1"/>
                <w:sz w:val="28"/>
                <w:szCs w:val="28"/>
                <w:lang w:val="en-US"/>
              </w:rPr>
            </w:pPr>
            <w:r w:rsidRPr="00E45A6C">
              <w:rPr>
                <w:rFonts w:asciiTheme="majorHAnsi" w:hAnsiTheme="majorHAnsi" w:cstheme="majorHAnsi"/>
                <w:b/>
                <w:bCs/>
                <w:color w:val="4472C4" w:themeColor="accent1"/>
                <w:sz w:val="28"/>
                <w:szCs w:val="28"/>
                <w:lang w:val="en-US"/>
              </w:rPr>
              <w:t>SÁCH GIÁO KHOA TOÁN 6 TẬP 1</w:t>
            </w:r>
            <w:r w:rsidR="00853AF9">
              <w:rPr>
                <w:rFonts w:asciiTheme="majorHAnsi" w:hAnsiTheme="majorHAnsi" w:cstheme="majorHAnsi"/>
                <w:b/>
                <w:bCs/>
                <w:color w:val="4472C4" w:themeColor="accent1"/>
                <w:sz w:val="28"/>
                <w:szCs w:val="28"/>
                <w:lang w:val="en-US"/>
              </w:rPr>
              <w:t xml:space="preserve"> và 2</w:t>
            </w:r>
          </w:p>
          <w:p w14:paraId="7C33E09B" w14:textId="48FE4171" w:rsidR="0007392F" w:rsidRPr="00E45A6C" w:rsidRDefault="0007392F" w:rsidP="00951649">
            <w:pPr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8"/>
                <w:szCs w:val="28"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45A6C">
              <w:rPr>
                <w:rFonts w:asciiTheme="majorHAnsi" w:hAnsiTheme="majorHAnsi" w:cstheme="majorHAnsi"/>
                <w:bCs/>
                <w:color w:val="000000" w:themeColor="text1"/>
                <w:sz w:val="28"/>
                <w:szCs w:val="28"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ác em đọc sách giáo khoa và đóng khung những ghi nhớ cần thiết</w:t>
            </w:r>
          </w:p>
        </w:tc>
      </w:tr>
      <w:tr w:rsidR="00D0704B" w:rsidRPr="00E45A6C" w14:paraId="389129D6" w14:textId="77777777" w:rsidTr="00853AF9">
        <w:tc>
          <w:tcPr>
            <w:tcW w:w="1056" w:type="dxa"/>
          </w:tcPr>
          <w:p w14:paraId="778DB2F8" w14:textId="531B8D22" w:rsidR="00D0704B" w:rsidRPr="00E45A6C" w:rsidRDefault="008D0403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  <w:lang w:val="en-US"/>
              </w:rPr>
            </w:pPr>
            <w:r w:rsidRPr="00E45A6C">
              <w:rPr>
                <w:rFonts w:asciiTheme="majorHAnsi" w:hAnsiTheme="majorHAnsi" w:cstheme="majorHAnsi"/>
                <w:b/>
                <w:bCs/>
                <w:sz w:val="28"/>
                <w:szCs w:val="28"/>
                <w:lang w:val="en-US"/>
              </w:rPr>
              <w:t>Hoạt động 2</w:t>
            </w:r>
            <w:r w:rsidRPr="00E45A6C">
              <w:rPr>
                <w:rFonts w:asciiTheme="majorHAnsi" w:hAnsiTheme="majorHAnsi" w:cstheme="majorHAnsi"/>
                <w:bCs/>
                <w:sz w:val="28"/>
                <w:szCs w:val="28"/>
                <w:lang w:val="en-US"/>
              </w:rPr>
              <w:t xml:space="preserve">: </w:t>
            </w:r>
            <w:r w:rsidRPr="00E45A6C">
              <w:rPr>
                <w:rFonts w:asciiTheme="majorHAnsi" w:hAnsiTheme="majorHAnsi" w:cstheme="majorHAnsi"/>
                <w:b/>
                <w:bCs/>
                <w:i/>
                <w:sz w:val="28"/>
                <w:szCs w:val="28"/>
                <w:lang w:val="en-US"/>
              </w:rPr>
              <w:t>Kiểm tra, đánh giá quá trình tự học.</w:t>
            </w:r>
          </w:p>
        </w:tc>
        <w:tc>
          <w:tcPr>
            <w:tcW w:w="8389" w:type="dxa"/>
          </w:tcPr>
          <w:p w14:paraId="0DBDC93B" w14:textId="2AE07A8E" w:rsidR="00A21A88" w:rsidRPr="00853AF9" w:rsidRDefault="00E45A6C" w:rsidP="00A21A88">
            <w:pPr>
              <w:tabs>
                <w:tab w:val="left" w:pos="567"/>
                <w:tab w:val="left" w:pos="1134"/>
              </w:tabs>
              <w:spacing w:line="276" w:lineRule="auto"/>
              <w:rPr>
                <w:rFonts w:asciiTheme="majorHAnsi" w:hAnsiTheme="majorHAnsi" w:cstheme="majorHAnsi"/>
                <w:b/>
                <w:bCs/>
                <w:color w:val="4472C4" w:themeColor="accent1"/>
                <w:sz w:val="28"/>
                <w:szCs w:val="28"/>
                <w:lang w:val="en-US"/>
              </w:rPr>
            </w:pPr>
            <w:r w:rsidRPr="00E45A6C">
              <w:rPr>
                <w:rFonts w:asciiTheme="majorHAnsi" w:hAnsiTheme="majorHAnsi" w:cstheme="majorHAnsi"/>
                <w:sz w:val="28"/>
                <w:szCs w:val="28"/>
              </w:rPr>
              <w:t xml:space="preserve">            </w:t>
            </w:r>
          </w:p>
          <w:p w14:paraId="40C887CB" w14:textId="77777777" w:rsidR="00853AF9" w:rsidRDefault="00A21A88" w:rsidP="00853AF9">
            <w:pPr>
              <w:tabs>
                <w:tab w:val="left" w:pos="567"/>
                <w:tab w:val="left" w:pos="1134"/>
              </w:tabs>
              <w:spacing w:line="276" w:lineRule="auto"/>
              <w:rPr>
                <w:rFonts w:asciiTheme="majorHAnsi" w:hAnsiTheme="majorHAnsi" w:cstheme="majorHAnsi"/>
                <w:b/>
                <w:bCs/>
                <w:color w:val="4472C4" w:themeColor="accent1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/>
                <w:bCs/>
                <w:color w:val="4472C4" w:themeColor="accent1"/>
                <w:sz w:val="28"/>
                <w:szCs w:val="28"/>
                <w:lang w:val="en-US"/>
              </w:rPr>
              <w:t>Làm 1,2,3,4 trang 91 sách tập 2</w:t>
            </w:r>
          </w:p>
          <w:p w14:paraId="1217DD4A" w14:textId="56CA2A76" w:rsidR="00A21A88" w:rsidRPr="00853AF9" w:rsidRDefault="00A21A88" w:rsidP="00853AF9">
            <w:pPr>
              <w:tabs>
                <w:tab w:val="left" w:pos="567"/>
                <w:tab w:val="left" w:pos="1134"/>
              </w:tabs>
              <w:spacing w:line="276" w:lineRule="auto"/>
              <w:rPr>
                <w:rFonts w:asciiTheme="majorHAnsi" w:hAnsiTheme="majorHAnsi" w:cstheme="majorHAnsi"/>
                <w:b/>
                <w:bCs/>
                <w:color w:val="4472C4" w:themeColor="accent1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/>
                <w:bCs/>
                <w:color w:val="4472C4" w:themeColor="accent1"/>
                <w:sz w:val="28"/>
                <w:szCs w:val="28"/>
                <w:lang w:val="en-US"/>
              </w:rPr>
              <w:t>Làm bài 1,2,3,4 trang 56 sách tập 1</w:t>
            </w:r>
          </w:p>
        </w:tc>
      </w:tr>
      <w:tr w:rsidR="0031413C" w:rsidRPr="00E45A6C" w14:paraId="18443036" w14:textId="77777777" w:rsidTr="00853AF9">
        <w:tc>
          <w:tcPr>
            <w:tcW w:w="1056" w:type="dxa"/>
          </w:tcPr>
          <w:p w14:paraId="75BF57FA" w14:textId="06D2CD1A" w:rsidR="0031413C" w:rsidRPr="00E45A6C" w:rsidRDefault="0031413C">
            <w:pPr>
              <w:rPr>
                <w:rFonts w:asciiTheme="majorHAnsi" w:hAnsiTheme="majorHAnsi" w:cstheme="majorHAnsi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E45A6C">
              <w:rPr>
                <w:rFonts w:asciiTheme="majorHAnsi" w:hAnsiTheme="majorHAnsi" w:cstheme="majorHAnsi"/>
                <w:b/>
                <w:bCs/>
                <w:sz w:val="28"/>
                <w:szCs w:val="28"/>
                <w:lang w:val="en-US"/>
              </w:rPr>
              <w:t>Hoạt động 3</w:t>
            </w:r>
            <w:r w:rsidRPr="00E45A6C">
              <w:rPr>
                <w:rFonts w:asciiTheme="majorHAnsi" w:hAnsiTheme="majorHAnsi" w:cstheme="majorHAnsi"/>
                <w:bCs/>
                <w:sz w:val="28"/>
                <w:szCs w:val="28"/>
                <w:lang w:val="en-US"/>
              </w:rPr>
              <w:t>: Học sinh cần nhớ các kiến thức</w:t>
            </w:r>
          </w:p>
        </w:tc>
        <w:tc>
          <w:tcPr>
            <w:tcW w:w="8389" w:type="dxa"/>
          </w:tcPr>
          <w:p w14:paraId="1DA19517" w14:textId="5B894635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AE15704" w14:textId="77777777" w:rsidR="00A21A88" w:rsidRDefault="00A21A88" w:rsidP="00A21A88">
            <w:pPr>
              <w:spacing w:line="288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SỐ HỌC</w:t>
            </w:r>
          </w:p>
          <w:p w14:paraId="11D41A9F" w14:textId="77777777" w:rsidR="00A21A88" w:rsidRDefault="00A21A88" w:rsidP="00A21A88">
            <w:pPr>
              <w:tabs>
                <w:tab w:val="left" w:pos="630"/>
              </w:tabs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pt-BR"/>
              </w:rPr>
              <w:t>BÀI 2: THỨ TỰ TRONG TẬP HỢP SỐ NGUYÊN</w:t>
            </w:r>
          </w:p>
          <w:p w14:paraId="110DFF9C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1. So sánh hai số nguyên:</w:t>
            </w:r>
          </w:p>
          <w:p w14:paraId="6113BFD6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ab/>
              <w:t>Khi biểu diễn hai số nguyên a, b trên trục số nằm ngang, nếu điểm a nằm bên trái điểm b thì ta nói a nhỏ hơn b hoặc b lớn hơn a và ghi là: a &lt;  b hoặc b &gt; a.</w:t>
            </w:r>
          </w:p>
          <w:p w14:paraId="4DB36F79" w14:textId="06E702BD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t xml:space="preserve">               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7717CD6" wp14:editId="07A959CF">
                  <wp:extent cx="5247640" cy="617220"/>
                  <wp:effectExtent l="0" t="0" r="0" b="0"/>
                  <wp:docPr id="15" name="Picture 15" descr="h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764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7C86306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b/>
                <w:i/>
                <w:color w:val="C00000"/>
                <w:sz w:val="28"/>
                <w:szCs w:val="28"/>
                <w:u w:val="single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i/>
                <w:color w:val="C00000"/>
                <w:sz w:val="28"/>
                <w:szCs w:val="28"/>
                <w:u w:val="single"/>
                <w:shd w:val="clear" w:color="auto" w:fill="FFFFFF"/>
              </w:rPr>
              <w:t xml:space="preserve">Ví dụ: </w:t>
            </w:r>
          </w:p>
          <w:p w14:paraId="5D8BD6DD" w14:textId="6B60FCD4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i/>
                <w:sz w:val="28"/>
                <w:szCs w:val="28"/>
                <w:u w:val="single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shd w:val="clear" w:color="auto" w:fill="FFFFFF"/>
                <w:lang w:val="en-US"/>
              </w:rPr>
              <w:drawing>
                <wp:inline distT="0" distB="0" distL="0" distR="0" wp14:anchorId="17CEFF00" wp14:editId="20F4D375">
                  <wp:extent cx="5946775" cy="664210"/>
                  <wp:effectExtent l="0" t="0" r="0" b="2540"/>
                  <wp:docPr id="14" name="Picture 14" descr="h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6775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BEB586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Số -5 nằm bên trái số -4 nên -5 &lt; -4 (hay -4 &gt; -5)</w:t>
            </w:r>
          </w:p>
          <w:p w14:paraId="2746BC55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Tương tự: -4 &lt; 2;  -3 &lt; 0; 5 &gt; -1.</w:t>
            </w:r>
          </w:p>
          <w:p w14:paraId="5FB3DCDF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b/>
                <w:color w:val="C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i/>
                <w:color w:val="C00000"/>
                <w:sz w:val="28"/>
                <w:szCs w:val="28"/>
                <w:shd w:val="clear" w:color="auto" w:fill="FFFFFF"/>
              </w:rPr>
              <w:t>* Nhận xét</w:t>
            </w:r>
            <w:r>
              <w:rPr>
                <w:rFonts w:ascii="Times New Roman" w:hAnsi="Times New Roman" w:cs="Times New Roman"/>
                <w:b/>
                <w:color w:val="C00000"/>
                <w:sz w:val="28"/>
                <w:szCs w:val="28"/>
                <w:shd w:val="clear" w:color="auto" w:fill="FFFFFF"/>
              </w:rPr>
              <w:t>:</w:t>
            </w:r>
          </w:p>
          <w:p w14:paraId="122D489B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- Mọi số nguyên dương đều lớn hơn số 0.</w:t>
            </w:r>
          </w:p>
          <w:p w14:paraId="6E4723DE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- Mọi số nguyên âm đều nhỏ hơn số 0.</w:t>
            </w:r>
          </w:p>
          <w:p w14:paraId="3A37F961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- Mọi số nguyên âm đều nhỏ hơn bất kì số nguyên dương nào.</w:t>
            </w:r>
          </w:p>
          <w:p w14:paraId="1066D04A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- Với hai số nguyên âm, số nào có số đối lớn hơn thì số đó nhỏ hơn.</w:t>
            </w:r>
          </w:p>
          <w:p w14:paraId="53515663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  <w:t>Thực hành:</w:t>
            </w:r>
          </w:p>
          <w:p w14:paraId="726BF3F2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a) – 10 &lt; - 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b) 2 &gt; - 1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c) 0 &gt; - 3</w:t>
            </w:r>
          </w:p>
          <w:p w14:paraId="327A7EE7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  <w:t>Vận dụng 1:</w:t>
            </w:r>
          </w:p>
          <w:p w14:paraId="206344A7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ong ba số nguyên đã cho thì:</w:t>
            </w:r>
          </w:p>
          <w:p w14:paraId="1B4D8141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a là số nguyên dương,</w:t>
            </w:r>
          </w:p>
          <w:p w14:paraId="07645224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b là số nguyên âm,</w:t>
            </w:r>
          </w:p>
          <w:p w14:paraId="2EAFD30C" w14:textId="77777777" w:rsidR="00A21A88" w:rsidRDefault="00A21A88" w:rsidP="00A21A88">
            <w:pPr>
              <w:tabs>
                <w:tab w:val="left" w:pos="630"/>
              </w:tabs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c bằng 0.</w:t>
            </w:r>
          </w:p>
          <w:p w14:paraId="2A402E08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14:paraId="7B32A4FF" w14:textId="77777777" w:rsidR="00A21A88" w:rsidRDefault="00A21A88" w:rsidP="00A21A88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  <w:p w14:paraId="60F0BE66" w14:textId="77777777" w:rsidR="00A21A88" w:rsidRDefault="00A21A88" w:rsidP="00A21A88">
            <w:pP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2. Thứ tự trong tập hợp số nguyên:</w:t>
            </w:r>
          </w:p>
          <w:p w14:paraId="0EC54153" w14:textId="77777777" w:rsidR="00A21A88" w:rsidRDefault="00A21A88" w:rsidP="00A21A88">
            <w:pPr>
              <w:ind w:left="9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  <w:t>(Xem sgk/55)</w:t>
            </w:r>
          </w:p>
          <w:p w14:paraId="4067C0B4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  <w:t>* HĐKP2:</w:t>
            </w:r>
          </w:p>
          <w:p w14:paraId="67589207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Thứ tự tăng dần của các số: - 5 &lt; - 2 &lt; 0 &lt; 2 &lt; 4.</w:t>
            </w:r>
          </w:p>
          <w:p w14:paraId="4BE7122D" w14:textId="77777777" w:rsidR="00A21A88" w:rsidRDefault="00A21A88" w:rsidP="00A21A88">
            <w:pPr>
              <w:rPr>
                <w:rFonts w:ascii="Times New Roman" w:hAnsi="Times New Roman" w:cs="Times New Roman"/>
                <w:b/>
                <w:i/>
                <w:color w:val="C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i/>
                <w:color w:val="C00000"/>
                <w:sz w:val="28"/>
                <w:szCs w:val="28"/>
                <w:shd w:val="clear" w:color="auto" w:fill="FFFFFF"/>
              </w:rPr>
              <w:t xml:space="preserve">Ví dụ 2: </w:t>
            </w:r>
          </w:p>
          <w:p w14:paraId="7AB116F2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Năm 2560 TCN  viết dưới dạng số nguyên là -2560.</w:t>
            </w:r>
          </w:p>
          <w:p w14:paraId="76CA3081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Năm 2018 viết dưới dạng số nguyên là 2018.</w:t>
            </w:r>
          </w:p>
          <w:p w14:paraId="45B3C8F6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Có:  -2560 &lt; 2018</w:t>
            </w:r>
          </w:p>
          <w:p w14:paraId="1D316833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=&gt; Công trình xây dựng kim tự tháp Kheops, Ai Cập được hoàn thành trước.</w:t>
            </w:r>
          </w:p>
          <w:p w14:paraId="0B773669" w14:textId="77777777" w:rsidR="00A21A88" w:rsidRDefault="00A21A88" w:rsidP="00A21A88">
            <w:pPr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  <w:t xml:space="preserve">Vận dụng 2: </w:t>
            </w:r>
          </w:p>
          <w:p w14:paraId="776F115D" w14:textId="77777777" w:rsidR="00A21A88" w:rsidRDefault="00A21A88" w:rsidP="00A21A88">
            <w:pPr>
              <w:tabs>
                <w:tab w:val="left" w:pos="63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ì: - 180 (m) &gt; - 1 000 (m) &gt; - 4 000 (m) &gt; - 6 000 (m)</w:t>
            </w:r>
          </w:p>
          <w:p w14:paraId="7AFA17F7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Nên ta sắp xếp các sinh vật biển theo thứ tự giảm dần của độ cao của môi trường sống như sau: Cá cờ xanh (Blue marlin); Cá hố (Ribbon fish); Cá đèn (Lantern fish); Sao biển (Brittle fish).</w:t>
            </w:r>
          </w:p>
          <w:p w14:paraId="6776503F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14:paraId="40F161EB" w14:textId="77777777" w:rsidR="00A21A88" w:rsidRDefault="00A21A88" w:rsidP="00A21A88">
            <w:pPr>
              <w:pStyle w:val="ListParagraph"/>
              <w:rPr>
                <w:rFonts w:ascii="Times New Roman" w:hAnsi="Times New Roman" w:cs="Times New Roman"/>
                <w:b/>
                <w:color w:val="FF0000"/>
                <w:sz w:val="32"/>
                <w:szCs w:val="32"/>
              </w:rPr>
            </w:pPr>
            <w:r>
              <w:rPr>
                <w:b/>
                <w:color w:val="FF0000"/>
                <w:szCs w:val="28"/>
              </w:rPr>
              <w:t xml:space="preserve">Chương 4: </w:t>
            </w:r>
            <w:r>
              <w:rPr>
                <w:b/>
                <w:color w:val="FF0000"/>
                <w:sz w:val="32"/>
                <w:szCs w:val="32"/>
              </w:rPr>
              <w:t>MỘT SỐ YẾU TỐ THỐNG KÊ</w:t>
            </w:r>
          </w:p>
          <w:p w14:paraId="074656D5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  <w:t>Hướng dẫn một số bài tập</w:t>
            </w:r>
          </w:p>
          <w:p w14:paraId="307DD06B" w14:textId="77777777" w:rsidR="00A21A88" w:rsidRDefault="00A21A88" w:rsidP="00A21A88">
            <w:pPr>
              <w:spacing w:line="276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</w:p>
          <w:p w14:paraId="65B164B2" w14:textId="77777777" w:rsidR="00A21A88" w:rsidRDefault="00A21A88" w:rsidP="00A21A88">
            <w:pPr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ài 4/100 (SGK tập 1)</w:t>
            </w:r>
          </w:p>
          <w:p w14:paraId="6170F9F9" w14:textId="77777777" w:rsidR="00A21A88" w:rsidRDefault="00A21A88" w:rsidP="00A21A88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_Các loại dữ liệu xuất hiện trong bảng thống kê: danh sách các chữ cái được dùng nhiều nhất khi viết 10 000 từ tiếng Anh thông dụng.</w:t>
            </w:r>
          </w:p>
          <w:p w14:paraId="4632A238" w14:textId="77777777" w:rsidR="00A21A88" w:rsidRDefault="00A21A88" w:rsidP="00A21A88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_ Từ dữ liệu ta thấy phím E và phím T được sử dụng nhiều nên được sắp xếp ở vị trí thuận tiện trên bàn phím.</w:t>
            </w:r>
          </w:p>
          <w:p w14:paraId="1F86133D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ài 5/100 (SGK tập 1)</w:t>
            </w:r>
          </w:p>
          <w:p w14:paraId="759CDD47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ông tin không hợp lí:</w:t>
            </w:r>
          </w:p>
          <w:p w14:paraId="1DE1EFFF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  <w:t>Dữ liệu các lớp 6A4, 6A8 không là số tự nhiên.</w:t>
            </w:r>
          </w:p>
          <w:p w14:paraId="7FC0BF35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  <w:t>Dữ liệu lớp 6A7 quá lớn, không thực tế vượt quá số học sinh trong một lớp.</w:t>
            </w:r>
          </w:p>
          <w:p w14:paraId="20744F97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14:paraId="291E06BC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14:paraId="7FF51A95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14:paraId="7909C07C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HÌNH HỌC</w:t>
            </w:r>
          </w:p>
          <w:p w14:paraId="062A46B8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  <w:t>BÀI 7. SỐ ĐO GÓC. CÁC GÓC ĐẶC BIỆT (Luyện tập)</w:t>
            </w:r>
          </w:p>
          <w:p w14:paraId="1EE7A317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nl-NL"/>
              </w:rPr>
              <w:t>Hướng dẫn một số bài tập</w:t>
            </w:r>
          </w:p>
          <w:p w14:paraId="37685D35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  <w:lang w:val="nl-NL"/>
              </w:rPr>
              <w:t>Bài 1: Bài 3/(91_ SGK tập 2)</w:t>
            </w:r>
          </w:p>
          <w:p w14:paraId="39CC8868" w14:textId="5C1BC81A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 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en-US"/>
              </w:rPr>
              <w:drawing>
                <wp:inline distT="0" distB="0" distL="0" distR="0" wp14:anchorId="7B1973FF" wp14:editId="72E52726">
                  <wp:extent cx="3942715" cy="1351280"/>
                  <wp:effectExtent l="0" t="0" r="635" b="1270"/>
                  <wp:docPr id="13" name="Picture 13" descr="h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h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2715" cy="1351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ab/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ab/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ab/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ab/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ab/>
            </w:r>
          </w:p>
          <w:p w14:paraId="7699C290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ab/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ab/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ab/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ab/>
            </w:r>
            <w:r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  <w:lang w:val="nl-NL"/>
              </w:rPr>
              <w:object w:dxaOrig="3285" w:dyaOrig="435" w14:anchorId="1A83E5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64.2pt;height:21.55pt" o:ole="">
                  <v:imagedata r:id="rId8" o:title=""/>
                </v:shape>
                <o:OLEObject Type="Embed" ProgID="Equation.DSMT4" ShapeID="_x0000_i1028" DrawAspect="Content" ObjectID="_1698159361" r:id="rId9"/>
              </w:object>
            </w:r>
          </w:p>
          <w:p w14:paraId="03CA04C7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i/>
                <w:color w:val="C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i/>
                <w:color w:val="C00000"/>
                <w:sz w:val="28"/>
                <w:szCs w:val="28"/>
                <w:lang w:val="nl-NL"/>
              </w:rPr>
              <w:t xml:space="preserve">Câu hỏi thêm: </w:t>
            </w:r>
          </w:p>
          <w:p w14:paraId="78260082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a.) So sánh hai góc trên.</w:t>
            </w:r>
          </w:p>
          <w:p w14:paraId="64EE8099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b.) Trong các góc trên, góc nào là góc nhọn, góc nào là góc vuông, góc nào là góc tù?</w:t>
            </w:r>
          </w:p>
          <w:p w14:paraId="2CC853B6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C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C00000"/>
                <w:sz w:val="28"/>
                <w:szCs w:val="28"/>
                <w:lang w:val="nl-NL"/>
              </w:rPr>
              <w:t>HD:</w:t>
            </w:r>
          </w:p>
          <w:p w14:paraId="1C4036B3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lastRenderedPageBreak/>
              <w:t xml:space="preserve">a.) </w:t>
            </w:r>
            <w:r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  <w:lang w:val="nl-NL"/>
              </w:rPr>
              <w:object w:dxaOrig="1560" w:dyaOrig="435" w14:anchorId="50F67D95">
                <v:shape id="_x0000_i1029" type="#_x0000_t75" style="width:77.95pt;height:21.55pt" o:ole="">
                  <v:imagedata r:id="rId10" o:title=""/>
                </v:shape>
                <o:OLEObject Type="Embed" ProgID="Equation.DSMT4" ShapeID="_x0000_i1029" DrawAspect="Content" ObjectID="_1698159362" r:id="rId11"/>
              </w:object>
            </w:r>
          </w:p>
          <w:p w14:paraId="667F32BD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b.) Góc xOy là góc nhọn, mAn là góc tù.</w:t>
            </w:r>
          </w:p>
          <w:p w14:paraId="38CA61F7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  <w:lang w:val="nl-NL"/>
              </w:rPr>
              <w:t>Bài 2: Vẽ góc ABC có số đo 75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  <w:vertAlign w:val="superscript"/>
                <w:lang w:val="nl-NL"/>
              </w:rPr>
              <w:t>0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  <w:lang w:val="nl-NL"/>
              </w:rPr>
              <w:t>.</w:t>
            </w:r>
          </w:p>
          <w:p w14:paraId="471D0A63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C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C00000"/>
                <w:sz w:val="28"/>
                <w:szCs w:val="28"/>
                <w:lang w:val="nl-NL"/>
              </w:rPr>
              <w:t>HD:</w:t>
            </w:r>
          </w:p>
          <w:p w14:paraId="402440A5" w14:textId="4862864C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en-US"/>
              </w:rPr>
              <w:drawing>
                <wp:inline distT="0" distB="0" distL="0" distR="0" wp14:anchorId="1B3CABE0" wp14:editId="2107EED8">
                  <wp:extent cx="1974215" cy="1782445"/>
                  <wp:effectExtent l="0" t="0" r="698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4215" cy="1782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9D0DB20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6C7324A7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  <w:lang w:val="nl-NL"/>
              </w:rPr>
            </w:pPr>
          </w:p>
          <w:p w14:paraId="18520631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  <w:lang w:val="nl-NL"/>
              </w:rPr>
            </w:pPr>
          </w:p>
          <w:p w14:paraId="1DC45274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  <w:lang w:val="nl-NL"/>
              </w:rPr>
            </w:pPr>
          </w:p>
          <w:p w14:paraId="0F9BFF04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  <w:lang w:val="nl-NL"/>
              </w:rPr>
            </w:pPr>
          </w:p>
          <w:p w14:paraId="6E92EBE1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  <w:lang w:val="nl-NL"/>
              </w:rPr>
              <w:t>Bài 3: Vẽ góc vuông mÔn.</w:t>
            </w:r>
          </w:p>
          <w:p w14:paraId="1570161F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080D4EA6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C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C00000"/>
                <w:sz w:val="28"/>
                <w:szCs w:val="28"/>
                <w:lang w:val="nl-NL"/>
              </w:rPr>
              <w:t>HD:</w:t>
            </w:r>
          </w:p>
          <w:p w14:paraId="018EF04E" w14:textId="77777777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63A58413" w14:textId="124B993E" w:rsidR="00A21A88" w:rsidRDefault="00A21A88" w:rsidP="00A21A88">
            <w:pPr>
              <w:tabs>
                <w:tab w:val="left" w:pos="630"/>
              </w:tabs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en-US"/>
              </w:rPr>
              <w:drawing>
                <wp:inline distT="0" distB="0" distL="0" distR="0" wp14:anchorId="019A75B0" wp14:editId="731F494A">
                  <wp:extent cx="2201545" cy="2160905"/>
                  <wp:effectExtent l="0" t="0" r="825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1545" cy="2160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9F09B5" w14:textId="1711A05B" w:rsidR="00DC0D33" w:rsidRPr="00E45A6C" w:rsidRDefault="00DC0D33" w:rsidP="00DC0D33">
            <w:pPr>
              <w:rPr>
                <w:rFonts w:asciiTheme="majorHAnsi" w:hAnsiTheme="majorHAnsi" w:cstheme="majorHAnsi"/>
                <w:color w:val="4472C4" w:themeColor="accent1"/>
                <w:sz w:val="28"/>
                <w:szCs w:val="28"/>
                <w:lang w:val="en-US"/>
              </w:rPr>
            </w:pPr>
          </w:p>
        </w:tc>
      </w:tr>
    </w:tbl>
    <w:p w14:paraId="7E25917F" w14:textId="10273B8F" w:rsidR="00E72044" w:rsidRPr="00E45A6C" w:rsidRDefault="00E72044" w:rsidP="004E1B91">
      <w:pPr>
        <w:rPr>
          <w:rFonts w:asciiTheme="majorHAnsi" w:hAnsiTheme="majorHAnsi" w:cstheme="majorHAnsi"/>
          <w:sz w:val="28"/>
          <w:szCs w:val="28"/>
        </w:rPr>
      </w:pPr>
    </w:p>
    <w:sectPr w:rsidR="00E72044" w:rsidRPr="00E45A6C" w:rsidSect="00853AF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2D1B13"/>
    <w:multiLevelType w:val="multilevel"/>
    <w:tmpl w:val="A87AD3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5EF2AC5"/>
    <w:multiLevelType w:val="hybridMultilevel"/>
    <w:tmpl w:val="2CD8E346"/>
    <w:lvl w:ilvl="0" w:tplc="62D05AC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A6685B"/>
    <w:multiLevelType w:val="hybridMultilevel"/>
    <w:tmpl w:val="0F5808D0"/>
    <w:lvl w:ilvl="0" w:tplc="FD2C486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85A4D2D"/>
    <w:multiLevelType w:val="hybridMultilevel"/>
    <w:tmpl w:val="B78881A2"/>
    <w:lvl w:ilvl="0" w:tplc="96ACF29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D3169A"/>
    <w:multiLevelType w:val="hybridMultilevel"/>
    <w:tmpl w:val="726CF360"/>
    <w:lvl w:ilvl="0" w:tplc="0082D476">
      <w:start w:val="1"/>
      <w:numFmt w:val="lowerLetter"/>
      <w:lvlText w:val="%1."/>
      <w:lvlJc w:val="left"/>
      <w:pPr>
        <w:ind w:left="4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 w15:restartNumberingAfterBreak="0">
    <w:nsid w:val="37450B96"/>
    <w:multiLevelType w:val="hybridMultilevel"/>
    <w:tmpl w:val="6B3693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E33E01"/>
    <w:multiLevelType w:val="hybridMultilevel"/>
    <w:tmpl w:val="D2A46F8E"/>
    <w:lvl w:ilvl="0" w:tplc="662651C0">
      <w:numFmt w:val="bullet"/>
      <w:lvlText w:val="-"/>
      <w:lvlJc w:val="left"/>
      <w:pPr>
        <w:ind w:left="1287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3F4869D8"/>
    <w:multiLevelType w:val="hybridMultilevel"/>
    <w:tmpl w:val="DE18BC26"/>
    <w:lvl w:ilvl="0" w:tplc="2224383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00D7682"/>
    <w:multiLevelType w:val="hybridMultilevel"/>
    <w:tmpl w:val="551C9558"/>
    <w:lvl w:ilvl="0" w:tplc="04090009">
      <w:start w:val="1"/>
      <w:numFmt w:val="bullet"/>
      <w:lvlText w:val=""/>
      <w:lvlJc w:val="left"/>
      <w:pPr>
        <w:ind w:left="79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9" w15:restartNumberingAfterBreak="0">
    <w:nsid w:val="441D4A32"/>
    <w:multiLevelType w:val="hybridMultilevel"/>
    <w:tmpl w:val="A5621F72"/>
    <w:lvl w:ilvl="0" w:tplc="C5303CD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2555F1"/>
    <w:multiLevelType w:val="hybridMultilevel"/>
    <w:tmpl w:val="A76A1F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6A185F"/>
    <w:multiLevelType w:val="hybridMultilevel"/>
    <w:tmpl w:val="BB68FD84"/>
    <w:lvl w:ilvl="0" w:tplc="46B4FD8E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9A6E04"/>
    <w:multiLevelType w:val="hybridMultilevel"/>
    <w:tmpl w:val="8F2E437C"/>
    <w:lvl w:ilvl="0" w:tplc="662651C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8978CE"/>
    <w:multiLevelType w:val="hybridMultilevel"/>
    <w:tmpl w:val="A6DAA39A"/>
    <w:lvl w:ilvl="0" w:tplc="DDBC2A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0403FC7"/>
    <w:multiLevelType w:val="hybridMultilevel"/>
    <w:tmpl w:val="E0F6C0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235555A"/>
    <w:multiLevelType w:val="hybridMultilevel"/>
    <w:tmpl w:val="69AEA01A"/>
    <w:lvl w:ilvl="0" w:tplc="73B8D94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31148FA"/>
    <w:multiLevelType w:val="hybridMultilevel"/>
    <w:tmpl w:val="0FC67ED6"/>
    <w:lvl w:ilvl="0" w:tplc="98765B54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9AE080B"/>
    <w:multiLevelType w:val="hybridMultilevel"/>
    <w:tmpl w:val="DCEC03C4"/>
    <w:lvl w:ilvl="0" w:tplc="AFFA8A0E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06A5642"/>
    <w:multiLevelType w:val="hybridMultilevel"/>
    <w:tmpl w:val="3802FDA8"/>
    <w:lvl w:ilvl="0" w:tplc="6D303F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4D44811"/>
    <w:multiLevelType w:val="hybridMultilevel"/>
    <w:tmpl w:val="62F81EA0"/>
    <w:lvl w:ilvl="0" w:tplc="103ADED6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68B0840"/>
    <w:multiLevelType w:val="hybridMultilevel"/>
    <w:tmpl w:val="856E5C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ED75E9F"/>
    <w:multiLevelType w:val="hybridMultilevel"/>
    <w:tmpl w:val="8F681AD8"/>
    <w:lvl w:ilvl="0" w:tplc="04090009">
      <w:start w:val="1"/>
      <w:numFmt w:val="bullet"/>
      <w:lvlText w:val=""/>
      <w:lvlJc w:val="left"/>
      <w:pPr>
        <w:ind w:left="79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3"/>
  </w:num>
  <w:num w:numId="4">
    <w:abstractNumId w:val="5"/>
  </w:num>
  <w:num w:numId="5">
    <w:abstractNumId w:val="6"/>
  </w:num>
  <w:num w:numId="6">
    <w:abstractNumId w:val="14"/>
  </w:num>
  <w:num w:numId="7">
    <w:abstractNumId w:val="20"/>
  </w:num>
  <w:num w:numId="8">
    <w:abstractNumId w:val="4"/>
  </w:num>
  <w:num w:numId="9">
    <w:abstractNumId w:val="10"/>
  </w:num>
  <w:num w:numId="10">
    <w:abstractNumId w:val="17"/>
  </w:num>
  <w:num w:numId="11">
    <w:abstractNumId w:val="3"/>
  </w:num>
  <w:num w:numId="12">
    <w:abstractNumId w:val="16"/>
  </w:num>
  <w:num w:numId="13">
    <w:abstractNumId w:val="9"/>
  </w:num>
  <w:num w:numId="14">
    <w:abstractNumId w:val="15"/>
  </w:num>
  <w:num w:numId="15">
    <w:abstractNumId w:val="1"/>
  </w:num>
  <w:num w:numId="16">
    <w:abstractNumId w:val="21"/>
  </w:num>
  <w:num w:numId="17">
    <w:abstractNumId w:val="8"/>
  </w:num>
  <w:num w:numId="18">
    <w:abstractNumId w:val="2"/>
  </w:num>
  <w:num w:numId="19">
    <w:abstractNumId w:val="19"/>
  </w:num>
  <w:num w:numId="20">
    <w:abstractNumId w:val="18"/>
  </w:num>
  <w:num w:numId="21">
    <w:abstractNumId w:val="7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4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1B91"/>
    <w:rsid w:val="00012222"/>
    <w:rsid w:val="00017A66"/>
    <w:rsid w:val="00051491"/>
    <w:rsid w:val="0007392F"/>
    <w:rsid w:val="00090776"/>
    <w:rsid w:val="000F3F6E"/>
    <w:rsid w:val="001D7CA3"/>
    <w:rsid w:val="00226E00"/>
    <w:rsid w:val="00250D31"/>
    <w:rsid w:val="0025559E"/>
    <w:rsid w:val="0026131A"/>
    <w:rsid w:val="00262188"/>
    <w:rsid w:val="0026788B"/>
    <w:rsid w:val="002C0D80"/>
    <w:rsid w:val="002C3450"/>
    <w:rsid w:val="002C7167"/>
    <w:rsid w:val="0031413C"/>
    <w:rsid w:val="00332BCB"/>
    <w:rsid w:val="00384BBB"/>
    <w:rsid w:val="003A46CF"/>
    <w:rsid w:val="003C0E3F"/>
    <w:rsid w:val="003C4CDF"/>
    <w:rsid w:val="003F7260"/>
    <w:rsid w:val="00436B6F"/>
    <w:rsid w:val="00467D75"/>
    <w:rsid w:val="004A57D8"/>
    <w:rsid w:val="004A7F8F"/>
    <w:rsid w:val="004E1B91"/>
    <w:rsid w:val="004F455E"/>
    <w:rsid w:val="004F5EFE"/>
    <w:rsid w:val="00596446"/>
    <w:rsid w:val="005D2D01"/>
    <w:rsid w:val="005F04AF"/>
    <w:rsid w:val="00627FC9"/>
    <w:rsid w:val="006615E3"/>
    <w:rsid w:val="00686BEA"/>
    <w:rsid w:val="0069313A"/>
    <w:rsid w:val="006C416D"/>
    <w:rsid w:val="006D20E2"/>
    <w:rsid w:val="006E7B3C"/>
    <w:rsid w:val="007058C4"/>
    <w:rsid w:val="0075651C"/>
    <w:rsid w:val="007B7ECC"/>
    <w:rsid w:val="00853AF9"/>
    <w:rsid w:val="008A7E17"/>
    <w:rsid w:val="008D0403"/>
    <w:rsid w:val="008D400C"/>
    <w:rsid w:val="00951649"/>
    <w:rsid w:val="0098532C"/>
    <w:rsid w:val="009C2802"/>
    <w:rsid w:val="009C6FA1"/>
    <w:rsid w:val="00A07D0F"/>
    <w:rsid w:val="00A21A88"/>
    <w:rsid w:val="00B57C04"/>
    <w:rsid w:val="00B6042D"/>
    <w:rsid w:val="00BA4492"/>
    <w:rsid w:val="00BB11F9"/>
    <w:rsid w:val="00BC1B1D"/>
    <w:rsid w:val="00C81C87"/>
    <w:rsid w:val="00CC6B90"/>
    <w:rsid w:val="00CD03CE"/>
    <w:rsid w:val="00D0704B"/>
    <w:rsid w:val="00D47CD8"/>
    <w:rsid w:val="00D836BC"/>
    <w:rsid w:val="00D85290"/>
    <w:rsid w:val="00D94757"/>
    <w:rsid w:val="00DC0D33"/>
    <w:rsid w:val="00DC5855"/>
    <w:rsid w:val="00DD2979"/>
    <w:rsid w:val="00E06270"/>
    <w:rsid w:val="00E144E8"/>
    <w:rsid w:val="00E171E1"/>
    <w:rsid w:val="00E45A6C"/>
    <w:rsid w:val="00E72044"/>
    <w:rsid w:val="00E83E32"/>
    <w:rsid w:val="00EC5671"/>
    <w:rsid w:val="00EC7A54"/>
    <w:rsid w:val="00EF4DFE"/>
    <w:rsid w:val="00F223F1"/>
    <w:rsid w:val="00F33514"/>
    <w:rsid w:val="00F3404A"/>
    <w:rsid w:val="00F96182"/>
    <w:rsid w:val="00F97749"/>
    <w:rsid w:val="00FE4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B84947"/>
  <w15:chartTrackingRefBased/>
  <w15:docId w15:val="{1694FAF7-4C07-0C44-9B99-F9E2C4ED6F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51649"/>
    <w:pPr>
      <w:keepNext/>
      <w:keepLines/>
      <w:spacing w:before="240" w:line="360" w:lineRule="auto"/>
      <w:jc w:val="center"/>
      <w:outlineLvl w:val="0"/>
    </w:pPr>
    <w:rPr>
      <w:rFonts w:asciiTheme="majorHAnsi" w:eastAsiaTheme="majorEastAsia" w:hAnsiTheme="majorHAnsi" w:cstheme="majorBidi"/>
      <w:b/>
      <w:caps/>
      <w:color w:val="000000" w:themeColor="text1"/>
      <w:sz w:val="28"/>
      <w:szCs w:val="3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1B91"/>
    <w:pPr>
      <w:ind w:left="720"/>
      <w:contextualSpacing/>
    </w:pPr>
  </w:style>
  <w:style w:type="table" w:styleId="TableGrid">
    <w:name w:val="Table Grid"/>
    <w:basedOn w:val="TableNormal"/>
    <w:uiPriority w:val="59"/>
    <w:qFormat/>
    <w:rsid w:val="00332B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qFormat/>
    <w:rsid w:val="00951649"/>
    <w:rPr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951649"/>
    <w:rPr>
      <w:rFonts w:asciiTheme="majorHAnsi" w:eastAsiaTheme="majorEastAsia" w:hAnsiTheme="majorHAnsi" w:cstheme="majorBidi"/>
      <w:b/>
      <w:caps/>
      <w:color w:val="000000" w:themeColor="text1"/>
      <w:sz w:val="28"/>
      <w:szCs w:val="32"/>
      <w:lang w:val="en-US"/>
    </w:rPr>
  </w:style>
  <w:style w:type="paragraph" w:styleId="NormalWeb">
    <w:name w:val="Normal (Web)"/>
    <w:basedOn w:val="Normal"/>
    <w:uiPriority w:val="99"/>
    <w:unhideWhenUsed/>
    <w:rsid w:val="0007392F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vi-VN"/>
    </w:rPr>
  </w:style>
  <w:style w:type="paragraph" w:styleId="NoSpacing">
    <w:name w:val="No Spacing"/>
    <w:uiPriority w:val="1"/>
    <w:qFormat/>
    <w:rsid w:val="00E45A6C"/>
    <w:rPr>
      <w:sz w:val="22"/>
      <w:szCs w:val="22"/>
      <w:lang w:val="en-US"/>
    </w:rPr>
  </w:style>
  <w:style w:type="character" w:styleId="Strong">
    <w:name w:val="Strong"/>
    <w:basedOn w:val="DefaultParagraphFont"/>
    <w:uiPriority w:val="22"/>
    <w:qFormat/>
    <w:rsid w:val="00DC0D3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771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e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94</Words>
  <Characters>224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doanhong</dc:creator>
  <cp:keywords/>
  <dc:description/>
  <cp:lastModifiedBy>Thuy Anh</cp:lastModifiedBy>
  <cp:revision>2</cp:revision>
  <dcterms:created xsi:type="dcterms:W3CDTF">2021-11-11T11:09:00Z</dcterms:created>
  <dcterms:modified xsi:type="dcterms:W3CDTF">2021-11-11T11:09:00Z</dcterms:modified>
</cp:coreProperties>
</file>